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3" r:id="rId11"/>
    <p:sldId id="267" r:id="rId12"/>
    <p:sldId id="264" r:id="rId13"/>
    <p:sldId id="268" r:id="rId14"/>
    <p:sldId id="265" r:id="rId15"/>
    <p:sldId id="266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3" autoAdjust="0"/>
    <p:restoredTop sz="94660"/>
  </p:normalViewPr>
  <p:slideViewPr>
    <p:cSldViewPr snapToGrid="0">
      <p:cViewPr varScale="1">
        <p:scale>
          <a:sx n="67" d="100"/>
          <a:sy n="67" d="100"/>
        </p:scale>
        <p:origin x="6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18" Type="http://schemas.openxmlformats.org/officeDocument/2006/relationships/image" Target="../media/image3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18" Type="http://schemas.openxmlformats.org/officeDocument/2006/relationships/image" Target="../media/image54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17" Type="http://schemas.openxmlformats.org/officeDocument/2006/relationships/image" Target="../media/image35.wmf"/><Relationship Id="rId2" Type="http://schemas.openxmlformats.org/officeDocument/2006/relationships/image" Target="../media/image39.wmf"/><Relationship Id="rId16" Type="http://schemas.openxmlformats.org/officeDocument/2006/relationships/image" Target="../media/image53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18" Type="http://schemas.openxmlformats.org/officeDocument/2006/relationships/image" Target="../media/image73.wmf"/><Relationship Id="rId3" Type="http://schemas.openxmlformats.org/officeDocument/2006/relationships/image" Target="../media/image58.wmf"/><Relationship Id="rId21" Type="http://schemas.openxmlformats.org/officeDocument/2006/relationships/image" Target="../media/image76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5" Type="http://schemas.openxmlformats.org/officeDocument/2006/relationships/image" Target="../media/image80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20" Type="http://schemas.openxmlformats.org/officeDocument/2006/relationships/image" Target="../media/image75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24" Type="http://schemas.openxmlformats.org/officeDocument/2006/relationships/image" Target="../media/image79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23" Type="http://schemas.openxmlformats.org/officeDocument/2006/relationships/image" Target="../media/image78.wmf"/><Relationship Id="rId10" Type="http://schemas.openxmlformats.org/officeDocument/2006/relationships/image" Target="../media/image65.wmf"/><Relationship Id="rId19" Type="http://schemas.openxmlformats.org/officeDocument/2006/relationships/image" Target="../media/image74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Relationship Id="rId22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4.wmf"/><Relationship Id="rId21" Type="http://schemas.openxmlformats.org/officeDocument/2006/relationships/image" Target="../media/image102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3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5" Type="http://schemas.openxmlformats.org/officeDocument/2006/relationships/image" Target="../media/image96.wmf"/><Relationship Id="rId23" Type="http://schemas.openxmlformats.org/officeDocument/2006/relationships/image" Target="../media/image103.wmf"/><Relationship Id="rId10" Type="http://schemas.openxmlformats.org/officeDocument/2006/relationships/image" Target="../media/image91.wmf"/><Relationship Id="rId19" Type="http://schemas.openxmlformats.org/officeDocument/2006/relationships/image" Target="../media/image100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5.wmf"/><Relationship Id="rId2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2679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91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539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739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2682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173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6920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928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2193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049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672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4645FA-2AAB-4AA0-A611-F36C40FD2234}" type="datetimeFigureOut">
              <a:rPr lang="en-US" smtClean="0"/>
              <a:t>10/0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10E6E3-4AE1-44FC-A088-DB114A5193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6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9" Type="http://schemas.openxmlformats.org/officeDocument/2006/relationships/oleObject" Target="../embeddings/oleObject94.bin"/><Relationship Id="rId3" Type="http://schemas.openxmlformats.org/officeDocument/2006/relationships/image" Target="../media/image104.png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6.wmf"/><Relationship Id="rId42" Type="http://schemas.openxmlformats.org/officeDocument/2006/relationships/image" Target="../media/image100.wmf"/><Relationship Id="rId47" Type="http://schemas.openxmlformats.org/officeDocument/2006/relationships/oleObject" Target="../embeddings/oleObject49.bin"/><Relationship Id="rId50" Type="http://schemas.openxmlformats.org/officeDocument/2006/relationships/image" Target="../media/image103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98.wmf"/><Relationship Id="rId46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89.bin"/><Relationship Id="rId41" Type="http://schemas.openxmlformats.org/officeDocument/2006/relationships/oleObject" Target="../embeddings/oleObject9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99.wmf"/><Relationship Id="rId45" Type="http://schemas.openxmlformats.org/officeDocument/2006/relationships/oleObject" Target="../embeddings/oleObject97.bin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3.wmf"/><Relationship Id="rId36" Type="http://schemas.openxmlformats.org/officeDocument/2006/relationships/image" Target="../media/image97.wmf"/><Relationship Id="rId49" Type="http://schemas.openxmlformats.org/officeDocument/2006/relationships/oleObject" Target="../embeddings/oleObject98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101.wmf"/><Relationship Id="rId4" Type="http://schemas.openxmlformats.org/officeDocument/2006/relationships/oleObject" Target="../embeddings/oleObject77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6.bin"/><Relationship Id="rId48" Type="http://schemas.openxmlformats.org/officeDocument/2006/relationships/image" Target="../media/image35.wmf"/><Relationship Id="rId8" Type="http://schemas.openxmlformats.org/officeDocument/2006/relationships/image" Target="../media/image8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6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105.wmf"/><Relationship Id="rId9" Type="http://schemas.openxmlformats.org/officeDocument/2006/relationships/image" Target="../media/image1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120.png"/><Relationship Id="rId21" Type="http://schemas.openxmlformats.org/officeDocument/2006/relationships/image" Target="../media/image119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14.wmf"/><Relationship Id="rId5" Type="http://schemas.openxmlformats.org/officeDocument/2006/relationships/image" Target="../media/image112.wmf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8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22.png"/><Relationship Id="rId14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8.png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1.bin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22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33" Type="http://schemas.openxmlformats.org/officeDocument/2006/relationships/oleObject" Target="../embeddings/oleObject28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26.bin"/><Relationship Id="rId41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0.bin"/><Relationship Id="rId40" Type="http://schemas.openxmlformats.org/officeDocument/2006/relationships/image" Target="../media/image36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1.bin"/><Relationship Id="rId31" Type="http://schemas.openxmlformats.org/officeDocument/2006/relationships/oleObject" Target="../embeddings/oleObject27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5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9" Type="http://schemas.openxmlformats.org/officeDocument/2006/relationships/oleObject" Target="../embeddings/oleObject50.bin"/><Relationship Id="rId3" Type="http://schemas.openxmlformats.org/officeDocument/2006/relationships/image" Target="../media/image55.png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52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7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7.wmf"/><Relationship Id="rId32" Type="http://schemas.openxmlformats.org/officeDocument/2006/relationships/image" Target="../media/image51.wmf"/><Relationship Id="rId37" Type="http://schemas.openxmlformats.org/officeDocument/2006/relationships/oleObject" Target="../embeddings/oleObject49.bin"/><Relationship Id="rId40" Type="http://schemas.openxmlformats.org/officeDocument/2006/relationships/image" Target="../media/image54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9.wmf"/><Relationship Id="rId36" Type="http://schemas.openxmlformats.org/officeDocument/2006/relationships/image" Target="../media/image53.wmf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72.wmf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47" Type="http://schemas.openxmlformats.org/officeDocument/2006/relationships/image" Target="../media/image76.wmf"/><Relationship Id="rId50" Type="http://schemas.openxmlformats.org/officeDocument/2006/relationships/oleObject" Target="../embeddings/oleObject74.bin"/><Relationship Id="rId55" Type="http://schemas.openxmlformats.org/officeDocument/2006/relationships/image" Target="../media/image80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7.bin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68.bin"/><Relationship Id="rId46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54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69.bin"/><Relationship Id="rId45" Type="http://schemas.openxmlformats.org/officeDocument/2006/relationships/image" Target="../media/image75.wmf"/><Relationship Id="rId53" Type="http://schemas.openxmlformats.org/officeDocument/2006/relationships/image" Target="../media/image79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56.bin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49" Type="http://schemas.openxmlformats.org/officeDocument/2006/relationships/image" Target="../media/image7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8.bin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71.bin"/><Relationship Id="rId52" Type="http://schemas.openxmlformats.org/officeDocument/2006/relationships/oleObject" Target="../embeddings/oleObject75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0.wmf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48" Type="http://schemas.openxmlformats.org/officeDocument/2006/relationships/oleObject" Target="../embeddings/oleObject73.bin"/><Relationship Id="rId8" Type="http://schemas.openxmlformats.org/officeDocument/2006/relationships/image" Target="../media/image57.wmf"/><Relationship Id="rId51" Type="http://schemas.openxmlformats.org/officeDocument/2006/relationships/image" Target="../media/image78.wmf"/><Relationship Id="rId3" Type="http://schemas.openxmlformats.org/officeDocument/2006/relationships/image" Target="../media/image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3.6 Graphs of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Use the vertical line te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Identify graphs as basic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Read information from a graph of a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748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508" y="1803566"/>
            <a:ext cx="8058665" cy="1856689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Graph                        , then state the domain and range in interval notation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6118"/>
            <a:ext cx="7273925" cy="260579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513534"/>
              </p:ext>
            </p:extLst>
          </p:nvPr>
        </p:nvGraphicFramePr>
        <p:xfrm>
          <a:off x="1191531" y="2633227"/>
          <a:ext cx="1772996" cy="56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" name="Equation" r:id="rId4" imgW="799920" imgH="253800" progId="Equation.DSMT4">
                  <p:embed/>
                </p:oleObj>
              </mc:Choice>
              <mc:Fallback>
                <p:oleObj name="Equation" r:id="rId4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1531" y="2633227"/>
                        <a:ext cx="1772996" cy="562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2303" y="126118"/>
            <a:ext cx="3493029" cy="342063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59704"/>
              </p:ext>
            </p:extLst>
          </p:nvPr>
        </p:nvGraphicFramePr>
        <p:xfrm>
          <a:off x="291447" y="4157995"/>
          <a:ext cx="16748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47" y="4157995"/>
                        <a:ext cx="167481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12035"/>
              </p:ext>
            </p:extLst>
          </p:nvPr>
        </p:nvGraphicFramePr>
        <p:xfrm>
          <a:off x="251759" y="4812045"/>
          <a:ext cx="1755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759" y="4812045"/>
                        <a:ext cx="17557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065220"/>
              </p:ext>
            </p:extLst>
          </p:nvPr>
        </p:nvGraphicFramePr>
        <p:xfrm>
          <a:off x="583547" y="5410533"/>
          <a:ext cx="11890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3547" y="5410533"/>
                        <a:ext cx="118903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22110"/>
              </p:ext>
            </p:extLst>
          </p:nvPr>
        </p:nvGraphicFramePr>
        <p:xfrm>
          <a:off x="799447" y="5947108"/>
          <a:ext cx="755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9447" y="5947108"/>
                        <a:ext cx="7556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08036"/>
              </p:ext>
            </p:extLst>
          </p:nvPr>
        </p:nvGraphicFramePr>
        <p:xfrm>
          <a:off x="2384489" y="4157995"/>
          <a:ext cx="156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"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4489" y="4157995"/>
                        <a:ext cx="1566862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96382"/>
              </p:ext>
            </p:extLst>
          </p:nvPr>
        </p:nvGraphicFramePr>
        <p:xfrm>
          <a:off x="2344801" y="4812045"/>
          <a:ext cx="16478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Equation" r:id="rId17" imgW="774360" imgH="203040" progId="Equation.DSMT4">
                  <p:embed/>
                </p:oleObj>
              </mc:Choice>
              <mc:Fallback>
                <p:oleObj name="Equation" r:id="rId17" imgW="7743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4801" y="4812045"/>
                        <a:ext cx="16478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63035"/>
              </p:ext>
            </p:extLst>
          </p:nvPr>
        </p:nvGraphicFramePr>
        <p:xfrm>
          <a:off x="2555939" y="5410533"/>
          <a:ext cx="13239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55939" y="5410533"/>
                        <a:ext cx="13239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2204"/>
              </p:ext>
            </p:extLst>
          </p:nvPr>
        </p:nvGraphicFramePr>
        <p:xfrm>
          <a:off x="2771839" y="5947108"/>
          <a:ext cx="890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71839" y="5947108"/>
                        <a:ext cx="8905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4553"/>
              </p:ext>
            </p:extLst>
          </p:nvPr>
        </p:nvGraphicFramePr>
        <p:xfrm>
          <a:off x="4345407" y="4160907"/>
          <a:ext cx="199866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23" imgW="939600" imgH="253800" progId="Equation.DSMT4">
                  <p:embed/>
                </p:oleObj>
              </mc:Choice>
              <mc:Fallback>
                <p:oleObj name="Equation" r:id="rId23" imgW="9396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45407" y="4160907"/>
                        <a:ext cx="199866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49459"/>
              </p:ext>
            </p:extLst>
          </p:nvPr>
        </p:nvGraphicFramePr>
        <p:xfrm>
          <a:off x="4413670" y="4814957"/>
          <a:ext cx="18653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25" imgW="876240" imgH="203040" progId="Equation.DSMT4">
                  <p:embed/>
                </p:oleObj>
              </mc:Choice>
              <mc:Fallback>
                <p:oleObj name="Equation" r:id="rId25" imgW="8762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13670" y="4814957"/>
                        <a:ext cx="18653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40031"/>
              </p:ext>
            </p:extLst>
          </p:nvPr>
        </p:nvGraphicFramePr>
        <p:xfrm>
          <a:off x="4624807" y="5413445"/>
          <a:ext cx="15398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27" imgW="723600" imgH="203040" progId="Equation.DSMT4">
                  <p:embed/>
                </p:oleObj>
              </mc:Choice>
              <mc:Fallback>
                <p:oleObj name="Equation" r:id="rId27" imgW="7236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24807" y="5413445"/>
                        <a:ext cx="15398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49727"/>
              </p:ext>
            </p:extLst>
          </p:nvPr>
        </p:nvGraphicFramePr>
        <p:xfrm>
          <a:off x="4854995" y="5950020"/>
          <a:ext cx="1079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29" imgW="507960" imgH="203040" progId="Equation.DSMT4">
                  <p:embed/>
                </p:oleObj>
              </mc:Choice>
              <mc:Fallback>
                <p:oleObj name="Equation" r:id="rId29" imgW="50796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854995" y="5950020"/>
                        <a:ext cx="10795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625236"/>
              </p:ext>
            </p:extLst>
          </p:nvPr>
        </p:nvGraphicFramePr>
        <p:xfrm>
          <a:off x="6872199" y="4157995"/>
          <a:ext cx="17033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31" imgW="799920" imgH="253800" progId="Equation.DSMT4">
                  <p:embed/>
                </p:oleObj>
              </mc:Choice>
              <mc:Fallback>
                <p:oleObj name="Equation" r:id="rId31" imgW="79992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872199" y="4157995"/>
                        <a:ext cx="1703387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000952"/>
              </p:ext>
            </p:extLst>
          </p:nvPr>
        </p:nvGraphicFramePr>
        <p:xfrm>
          <a:off x="6834099" y="4812045"/>
          <a:ext cx="1782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33" imgW="838080" imgH="203040" progId="Equation.DSMT4">
                  <p:embed/>
                </p:oleObj>
              </mc:Choice>
              <mc:Fallback>
                <p:oleObj name="Equation" r:id="rId33" imgW="8380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834099" y="4812045"/>
                        <a:ext cx="178276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83507"/>
              </p:ext>
            </p:extLst>
          </p:nvPr>
        </p:nvGraphicFramePr>
        <p:xfrm>
          <a:off x="7084924" y="5410533"/>
          <a:ext cx="13779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35" imgW="647640" imgH="203040" progId="Equation.DSMT4">
                  <p:embed/>
                </p:oleObj>
              </mc:Choice>
              <mc:Fallback>
                <p:oleObj name="Equation" r:id="rId35" imgW="6476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084924" y="5410533"/>
                        <a:ext cx="13779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84504"/>
              </p:ext>
            </p:extLst>
          </p:nvPr>
        </p:nvGraphicFramePr>
        <p:xfrm>
          <a:off x="7300824" y="5947108"/>
          <a:ext cx="944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37" imgW="444240" imgH="203040" progId="Equation.DSMT4">
                  <p:embed/>
                </p:oleObj>
              </mc:Choice>
              <mc:Fallback>
                <p:oleObj name="Equation" r:id="rId37" imgW="4442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7300824" y="5947108"/>
                        <a:ext cx="9445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62884"/>
              </p:ext>
            </p:extLst>
          </p:nvPr>
        </p:nvGraphicFramePr>
        <p:xfrm>
          <a:off x="9279001" y="4163451"/>
          <a:ext cx="2054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39" imgW="965160" imgH="253800" progId="Equation.DSMT4">
                  <p:embed/>
                </p:oleObj>
              </mc:Choice>
              <mc:Fallback>
                <p:oleObj name="Equation" r:id="rId39" imgW="96516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279001" y="4163451"/>
                        <a:ext cx="205422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72976"/>
              </p:ext>
            </p:extLst>
          </p:nvPr>
        </p:nvGraphicFramePr>
        <p:xfrm>
          <a:off x="9334564" y="4817501"/>
          <a:ext cx="1944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41" imgW="914400" imgH="203040" progId="Equation.DSMT4">
                  <p:embed/>
                </p:oleObj>
              </mc:Choice>
              <mc:Fallback>
                <p:oleObj name="Equation" r:id="rId41" imgW="91440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334564" y="4817501"/>
                        <a:ext cx="19446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82472"/>
              </p:ext>
            </p:extLst>
          </p:nvPr>
        </p:nvGraphicFramePr>
        <p:xfrm>
          <a:off x="9572689" y="5415989"/>
          <a:ext cx="15668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" name="Equation" r:id="rId43" imgW="736560" imgH="203040" progId="Equation.DSMT4">
                  <p:embed/>
                </p:oleObj>
              </mc:Choice>
              <mc:Fallback>
                <p:oleObj name="Equation" r:id="rId43" imgW="7365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572689" y="5415989"/>
                        <a:ext cx="1566862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2620"/>
              </p:ext>
            </p:extLst>
          </p:nvPr>
        </p:nvGraphicFramePr>
        <p:xfrm>
          <a:off x="9801289" y="5952564"/>
          <a:ext cx="11064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" name="Equation" r:id="rId45" imgW="520560" imgH="203040" progId="Equation.DSMT4">
                  <p:embed/>
                </p:oleObj>
              </mc:Choice>
              <mc:Fallback>
                <p:oleObj name="Equation" r:id="rId45" imgW="5205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9801289" y="5952564"/>
                        <a:ext cx="1106487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885299" y="1732998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0071100" y="2071514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725013" y="2071513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0255771" y="2393541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9543885" y="2393541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9063080" y="1804524"/>
            <a:ext cx="1764063" cy="1675051"/>
          </a:xfrm>
          <a:custGeom>
            <a:avLst/>
            <a:gdLst>
              <a:gd name="connsiteX0" fmla="*/ 0 w 1764063"/>
              <a:gd name="connsiteY0" fmla="*/ 1666959 h 1675051"/>
              <a:gd name="connsiteX1" fmla="*/ 898216 w 1764063"/>
              <a:gd name="connsiteY1" fmla="*/ 0 h 1675051"/>
              <a:gd name="connsiteX2" fmla="*/ 1764063 w 1764063"/>
              <a:gd name="connsiteY2" fmla="*/ 1675051 h 16750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64063" h="1675051">
                <a:moveTo>
                  <a:pt x="0" y="1666959"/>
                </a:moveTo>
                <a:lnTo>
                  <a:pt x="898216" y="0"/>
                </a:lnTo>
                <a:lnTo>
                  <a:pt x="1764063" y="1675051"/>
                </a:lnTo>
              </a:path>
            </a:pathLst>
          </a:custGeom>
          <a:noFill/>
          <a:ln w="2540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86407"/>
              </p:ext>
            </p:extLst>
          </p:nvPr>
        </p:nvGraphicFramePr>
        <p:xfrm>
          <a:off x="3381696" y="3223365"/>
          <a:ext cx="1538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47" imgW="723600" imgH="203040" progId="Equation.DSMT4">
                  <p:embed/>
                </p:oleObj>
              </mc:Choice>
              <mc:Fallback>
                <p:oleObj name="Equation" r:id="rId47" imgW="7236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381696" y="3223365"/>
                        <a:ext cx="15382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30607"/>
              </p:ext>
            </p:extLst>
          </p:nvPr>
        </p:nvGraphicFramePr>
        <p:xfrm>
          <a:off x="5157851" y="3207426"/>
          <a:ext cx="14033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49" imgW="660240" imgH="203040" progId="Equation.DSMT4">
                  <p:embed/>
                </p:oleObj>
              </mc:Choice>
              <mc:Fallback>
                <p:oleObj name="Equation" r:id="rId49" imgW="6602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157851" y="3207426"/>
                        <a:ext cx="14033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328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45612"/>
              </p:ext>
            </p:extLst>
          </p:nvPr>
        </p:nvGraphicFramePr>
        <p:xfrm>
          <a:off x="2573338" y="5651500"/>
          <a:ext cx="1268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338" y="5651500"/>
                        <a:ext cx="126841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68287"/>
              </p:ext>
            </p:extLst>
          </p:nvPr>
        </p:nvGraphicFramePr>
        <p:xfrm>
          <a:off x="624353" y="5651575"/>
          <a:ext cx="132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353" y="5651575"/>
                        <a:ext cx="13223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2814" y="198905"/>
            <a:ext cx="11947128" cy="3658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814" y="753036"/>
            <a:ext cx="4887822" cy="45047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09079" y="655347"/>
            <a:ext cx="4756897" cy="460245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30253"/>
              </p:ext>
            </p:extLst>
          </p:nvPr>
        </p:nvGraphicFramePr>
        <p:xfrm>
          <a:off x="6103938" y="5651500"/>
          <a:ext cx="1268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03938" y="5651500"/>
                        <a:ext cx="126841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392074"/>
              </p:ext>
            </p:extLst>
          </p:nvPr>
        </p:nvGraphicFramePr>
        <p:xfrm>
          <a:off x="8024718" y="5651575"/>
          <a:ext cx="13223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2" imgW="622080" imgH="203040" progId="Equation.DSMT4">
                  <p:embed/>
                </p:oleObj>
              </mc:Choice>
              <mc:Fallback>
                <p:oleObj name="Equation" r:id="rId12" imgW="6220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24718" y="5651575"/>
                        <a:ext cx="132238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1512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666" y="108620"/>
            <a:ext cx="5743575" cy="27622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4074"/>
              </p:ext>
            </p:extLst>
          </p:nvPr>
        </p:nvGraphicFramePr>
        <p:xfrm>
          <a:off x="290751" y="5062860"/>
          <a:ext cx="2779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4" imgW="1307880" imgH="203040" progId="Equation.DSMT4">
                  <p:embed/>
                </p:oleObj>
              </mc:Choice>
              <mc:Fallback>
                <p:oleObj name="Equation" r:id="rId4" imgW="13078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751" y="5062860"/>
                        <a:ext cx="27797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64604"/>
              </p:ext>
            </p:extLst>
          </p:nvPr>
        </p:nvGraphicFramePr>
        <p:xfrm>
          <a:off x="262449" y="5591175"/>
          <a:ext cx="32385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449" y="5591175"/>
                        <a:ext cx="32385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5475" y="362794"/>
            <a:ext cx="4634685" cy="4707590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2261740" y="2607671"/>
            <a:ext cx="191078" cy="2178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27921" y="2969470"/>
            <a:ext cx="191078" cy="2178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4350" y="287527"/>
            <a:ext cx="5492557" cy="417493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08075"/>
              </p:ext>
            </p:extLst>
          </p:nvPr>
        </p:nvGraphicFramePr>
        <p:xfrm>
          <a:off x="3786531" y="4714875"/>
          <a:ext cx="345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10" imgW="1625400" imgH="393480" progId="Equation.DSMT4">
                  <p:embed/>
                </p:oleObj>
              </mc:Choice>
              <mc:Fallback>
                <p:oleObj name="Equation" r:id="rId10" imgW="16254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86531" y="4714875"/>
                        <a:ext cx="3454400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1786160" y="2969469"/>
            <a:ext cx="191078" cy="2178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646087"/>
              </p:ext>
            </p:extLst>
          </p:nvPr>
        </p:nvGraphicFramePr>
        <p:xfrm>
          <a:off x="3802063" y="5606627"/>
          <a:ext cx="29956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2" imgW="1409400" imgH="203040" progId="Equation.DSMT4">
                  <p:embed/>
                </p:oleObj>
              </mc:Choice>
              <mc:Fallback>
                <p:oleObj name="Equation" r:id="rId12" imgW="1409400" imgH="203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02063" y="5606627"/>
                        <a:ext cx="2995612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74364" y="2618696"/>
            <a:ext cx="191078" cy="217837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318052" y="2623604"/>
            <a:ext cx="191078" cy="217837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245669" y="2670097"/>
            <a:ext cx="191078" cy="217837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157537" y="2670096"/>
            <a:ext cx="191078" cy="217837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133045" y="2647827"/>
            <a:ext cx="191078" cy="217837"/>
          </a:xfrm>
          <a:prstGeom prst="ellipse">
            <a:avLst/>
          </a:prstGeom>
          <a:solidFill>
            <a:srgbClr val="FFFF00">
              <a:alpha val="25000"/>
            </a:srgbClr>
          </a:solidFill>
          <a:ln w="95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587278"/>
              </p:ext>
            </p:extLst>
          </p:nvPr>
        </p:nvGraphicFramePr>
        <p:xfrm>
          <a:off x="3829050" y="6180138"/>
          <a:ext cx="2941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name="Equation" r:id="rId14" imgW="1384200" imgH="203040" progId="Equation.DSMT4">
                  <p:embed/>
                </p:oleObj>
              </mc:Choice>
              <mc:Fallback>
                <p:oleObj name="Equation" r:id="rId14" imgW="138420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29050" y="6180138"/>
                        <a:ext cx="294163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079871"/>
              </p:ext>
            </p:extLst>
          </p:nvPr>
        </p:nvGraphicFramePr>
        <p:xfrm>
          <a:off x="7804150" y="4943475"/>
          <a:ext cx="1187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04150" y="4943475"/>
                        <a:ext cx="11874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10930"/>
              </p:ext>
            </p:extLst>
          </p:nvPr>
        </p:nvGraphicFramePr>
        <p:xfrm>
          <a:off x="7777163" y="5575300"/>
          <a:ext cx="1943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name="Equation" r:id="rId18" imgW="914400" imgH="203040" progId="Equation.DSMT4">
                  <p:embed/>
                </p:oleObj>
              </mc:Choice>
              <mc:Fallback>
                <p:oleObj name="Equation" r:id="rId18" imgW="91440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77163" y="5575300"/>
                        <a:ext cx="19431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83093"/>
              </p:ext>
            </p:extLst>
          </p:nvPr>
        </p:nvGraphicFramePr>
        <p:xfrm>
          <a:off x="7791450" y="6273800"/>
          <a:ext cx="15922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name="Equation" r:id="rId20" imgW="749160" imgH="203040" progId="Equation.DSMT4">
                  <p:embed/>
                </p:oleObj>
              </mc:Choice>
              <mc:Fallback>
                <p:oleObj name="Equation" r:id="rId20" imgW="74916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91450" y="6273800"/>
                        <a:ext cx="159226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93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0"/>
            <a:ext cx="11756961" cy="15804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80444"/>
            <a:ext cx="11422325" cy="479777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64536"/>
              </p:ext>
            </p:extLst>
          </p:nvPr>
        </p:nvGraphicFramePr>
        <p:xfrm>
          <a:off x="2908301" y="5975968"/>
          <a:ext cx="835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253800" imgH="177480" progId="Equation.DSMT4">
                  <p:embed/>
                </p:oleObj>
              </mc:Choice>
              <mc:Fallback>
                <p:oleObj name="Equation" r:id="rId5" imgW="2538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8301" y="5975968"/>
                        <a:ext cx="835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61773"/>
              </p:ext>
            </p:extLst>
          </p:nvPr>
        </p:nvGraphicFramePr>
        <p:xfrm>
          <a:off x="7026275" y="5966618"/>
          <a:ext cx="1044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6275" y="5966618"/>
                        <a:ext cx="1044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2322285" y="1874824"/>
            <a:ext cx="14298" cy="4642877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858007" y="2014304"/>
            <a:ext cx="14298" cy="4642877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95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0.25 4.07407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619" y="134373"/>
            <a:ext cx="6304229" cy="35542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1593" y="165386"/>
            <a:ext cx="6307173" cy="305840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83455"/>
              </p:ext>
            </p:extLst>
          </p:nvPr>
        </p:nvGraphicFramePr>
        <p:xfrm>
          <a:off x="896144" y="3657600"/>
          <a:ext cx="1044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144" y="3657600"/>
                        <a:ext cx="1044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59953"/>
              </p:ext>
            </p:extLst>
          </p:nvPr>
        </p:nvGraphicFramePr>
        <p:xfrm>
          <a:off x="3382566" y="3657600"/>
          <a:ext cx="835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2566" y="3657600"/>
                        <a:ext cx="835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541573"/>
              </p:ext>
            </p:extLst>
          </p:nvPr>
        </p:nvGraphicFramePr>
        <p:xfrm>
          <a:off x="6619289" y="3651426"/>
          <a:ext cx="8350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19289" y="3651426"/>
                        <a:ext cx="8350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989562"/>
              </p:ext>
            </p:extLst>
          </p:nvPr>
        </p:nvGraphicFramePr>
        <p:xfrm>
          <a:off x="9684562" y="3630964"/>
          <a:ext cx="1044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84562" y="3630964"/>
                        <a:ext cx="1044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48179" y="568177"/>
            <a:ext cx="217" cy="262460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490469" y="568179"/>
            <a:ext cx="217" cy="262460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897018" y="630202"/>
            <a:ext cx="217" cy="262460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8835180" y="568177"/>
            <a:ext cx="217" cy="2624605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826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4.07407E-6 L 0.11419 0.006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03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875E-6 -4.07407E-6 L 0.15742 -0.0018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2.59259E-6 L 0.16003 -0.0039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69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4.07407E-6 L 0.10417 0.00834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8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900" y="0"/>
            <a:ext cx="12133100" cy="27093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435" y="2895069"/>
            <a:ext cx="8073533" cy="3599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076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" y="193674"/>
            <a:ext cx="8268368" cy="104810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4533" y="1413228"/>
            <a:ext cx="5231519" cy="512309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87084"/>
              </p:ext>
            </p:extLst>
          </p:nvPr>
        </p:nvGraphicFramePr>
        <p:xfrm>
          <a:off x="347662" y="1413228"/>
          <a:ext cx="15446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662" y="1413228"/>
                        <a:ext cx="15446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8221"/>
              </p:ext>
            </p:extLst>
          </p:nvPr>
        </p:nvGraphicFramePr>
        <p:xfrm>
          <a:off x="347662" y="2189517"/>
          <a:ext cx="1546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62" y="2189517"/>
                        <a:ext cx="1546225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54099"/>
              </p:ext>
            </p:extLst>
          </p:nvPr>
        </p:nvGraphicFramePr>
        <p:xfrm>
          <a:off x="409575" y="2965450"/>
          <a:ext cx="1420813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575" y="2965450"/>
                        <a:ext cx="1420813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66880"/>
              </p:ext>
            </p:extLst>
          </p:nvPr>
        </p:nvGraphicFramePr>
        <p:xfrm>
          <a:off x="388938" y="3698875"/>
          <a:ext cx="14636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938" y="3698875"/>
                        <a:ext cx="14636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8401834" y="4860236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649650" y="5366469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632812" y="1413228"/>
            <a:ext cx="2688609" cy="5123094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701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924" y="127352"/>
            <a:ext cx="9141217" cy="37898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924" y="3974041"/>
            <a:ext cx="4115530" cy="744715"/>
          </a:xfrm>
          <a:prstGeom prst="rect">
            <a:avLst/>
          </a:prstGeom>
        </p:spPr>
      </p:pic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7892648" y="3079520"/>
            <a:ext cx="3588152" cy="351378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583478"/>
              </p:ext>
            </p:extLst>
          </p:nvPr>
        </p:nvGraphicFramePr>
        <p:xfrm>
          <a:off x="920868" y="4718756"/>
          <a:ext cx="15446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868" y="4718756"/>
                        <a:ext cx="15446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2354"/>
              </p:ext>
            </p:extLst>
          </p:nvPr>
        </p:nvGraphicFramePr>
        <p:xfrm>
          <a:off x="1087438" y="5421313"/>
          <a:ext cx="121126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7438" y="5421313"/>
                        <a:ext cx="121126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29403"/>
              </p:ext>
            </p:extLst>
          </p:nvPr>
        </p:nvGraphicFramePr>
        <p:xfrm>
          <a:off x="3221450" y="4718756"/>
          <a:ext cx="3298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0" imgW="1002960" imgH="203040" progId="Equation.DSMT4">
                  <p:embed/>
                </p:oleObj>
              </mc:Choice>
              <mc:Fallback>
                <p:oleObj name="Equation" r:id="rId10" imgW="1002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1450" y="4718756"/>
                        <a:ext cx="3298825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9651107" y="4052412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834872" y="4122979"/>
            <a:ext cx="3714231" cy="1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9550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8" y="0"/>
            <a:ext cx="7302105" cy="270113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888" y="1969528"/>
            <a:ext cx="7518196" cy="1382546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Graph the function                           , then state its domain and range in interval notation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52211"/>
              </p:ext>
            </p:extLst>
          </p:nvPr>
        </p:nvGraphicFramePr>
        <p:xfrm>
          <a:off x="3182073" y="2396858"/>
          <a:ext cx="1876925" cy="52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2073" y="2396858"/>
                        <a:ext cx="1876925" cy="52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4084" y="228423"/>
            <a:ext cx="4069136" cy="398480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002978"/>
              </p:ext>
            </p:extLst>
          </p:nvPr>
        </p:nvGraphicFramePr>
        <p:xfrm>
          <a:off x="486696" y="3365083"/>
          <a:ext cx="1944459" cy="5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696" y="3365083"/>
                        <a:ext cx="1944459" cy="5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24910"/>
              </p:ext>
            </p:extLst>
          </p:nvPr>
        </p:nvGraphicFramePr>
        <p:xfrm>
          <a:off x="783361" y="3950561"/>
          <a:ext cx="1349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3361" y="3950561"/>
                        <a:ext cx="13493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43007"/>
              </p:ext>
            </p:extLst>
          </p:nvPr>
        </p:nvGraphicFramePr>
        <p:xfrm>
          <a:off x="999261" y="4480786"/>
          <a:ext cx="917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" name="Equation" r:id="rId11" imgW="431640" imgH="203040" progId="Equation.DSMT4">
                  <p:embed/>
                </p:oleObj>
              </mc:Choice>
              <mc:Fallback>
                <p:oleObj name="Equation" r:id="rId11" imgW="4316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9261" y="4480786"/>
                        <a:ext cx="9175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775464"/>
              </p:ext>
            </p:extLst>
          </p:nvPr>
        </p:nvGraphicFramePr>
        <p:xfrm>
          <a:off x="2591523" y="3453674"/>
          <a:ext cx="183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1523" y="3453674"/>
                        <a:ext cx="183515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533471"/>
              </p:ext>
            </p:extLst>
          </p:nvPr>
        </p:nvGraphicFramePr>
        <p:xfrm>
          <a:off x="2940773" y="4039461"/>
          <a:ext cx="11334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40773" y="4039461"/>
                        <a:ext cx="11334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517781"/>
              </p:ext>
            </p:extLst>
          </p:nvPr>
        </p:nvGraphicFramePr>
        <p:xfrm>
          <a:off x="3156673" y="4569686"/>
          <a:ext cx="7016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" name="Equation" r:id="rId17" imgW="330120" imgH="203040" progId="Equation.DSMT4">
                  <p:embed/>
                </p:oleObj>
              </mc:Choice>
              <mc:Fallback>
                <p:oleObj name="Equation" r:id="rId17" imgW="3301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56673" y="4569686"/>
                        <a:ext cx="7016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55010"/>
              </p:ext>
            </p:extLst>
          </p:nvPr>
        </p:nvGraphicFramePr>
        <p:xfrm>
          <a:off x="4649115" y="3453674"/>
          <a:ext cx="22399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" name="Equation" r:id="rId19" imgW="1054080" imgH="228600" progId="Equation.DSMT4">
                  <p:embed/>
                </p:oleObj>
              </mc:Choice>
              <mc:Fallback>
                <p:oleObj name="Equation" r:id="rId19" imgW="10540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9115" y="3453674"/>
                        <a:ext cx="22399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4948"/>
              </p:ext>
            </p:extLst>
          </p:nvPr>
        </p:nvGraphicFramePr>
        <p:xfrm>
          <a:off x="5092027" y="4039461"/>
          <a:ext cx="1349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2027" y="4039461"/>
                        <a:ext cx="13493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11406"/>
              </p:ext>
            </p:extLst>
          </p:nvPr>
        </p:nvGraphicFramePr>
        <p:xfrm>
          <a:off x="5307736" y="4569686"/>
          <a:ext cx="917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" name="Equation" r:id="rId23" imgW="431640" imgH="203040" progId="Equation.DSMT4">
                  <p:embed/>
                </p:oleObj>
              </mc:Choice>
              <mc:Fallback>
                <p:oleObj name="Equation" r:id="rId23" imgW="4316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307736" y="4569686"/>
                        <a:ext cx="9175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5711"/>
              </p:ext>
            </p:extLst>
          </p:nvPr>
        </p:nvGraphicFramePr>
        <p:xfrm>
          <a:off x="596036" y="5130074"/>
          <a:ext cx="1943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96036" y="5130074"/>
                        <a:ext cx="1943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51187"/>
              </p:ext>
            </p:extLst>
          </p:nvPr>
        </p:nvGraphicFramePr>
        <p:xfrm>
          <a:off x="972273" y="5715861"/>
          <a:ext cx="1187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" name="Equation" r:id="rId27" imgW="558720" imgH="203040" progId="Equation.DSMT4">
                  <p:embed/>
                </p:oleObj>
              </mc:Choice>
              <mc:Fallback>
                <p:oleObj name="Equation" r:id="rId27" imgW="5587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2273" y="5715861"/>
                        <a:ext cx="11874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97473"/>
              </p:ext>
            </p:extLst>
          </p:nvPr>
        </p:nvGraphicFramePr>
        <p:xfrm>
          <a:off x="1188173" y="6246086"/>
          <a:ext cx="7556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88173" y="6246086"/>
                        <a:ext cx="7556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09468"/>
              </p:ext>
            </p:extLst>
          </p:nvPr>
        </p:nvGraphicFramePr>
        <p:xfrm>
          <a:off x="2712173" y="5147536"/>
          <a:ext cx="2293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" name="Equation" r:id="rId31" imgW="1079280" imgH="228600" progId="Equation.DSMT4">
                  <p:embed/>
                </p:oleObj>
              </mc:Choice>
              <mc:Fallback>
                <p:oleObj name="Equation" r:id="rId31" imgW="10792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12173" y="5147536"/>
                        <a:ext cx="22939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45905"/>
              </p:ext>
            </p:extLst>
          </p:nvPr>
        </p:nvGraphicFramePr>
        <p:xfrm>
          <a:off x="3182073" y="5733324"/>
          <a:ext cx="13493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" name="Equation" r:id="rId33" imgW="634680" imgH="203040" progId="Equation.DSMT4">
                  <p:embed/>
                </p:oleObj>
              </mc:Choice>
              <mc:Fallback>
                <p:oleObj name="Equation" r:id="rId33" imgW="63468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182073" y="5733324"/>
                        <a:ext cx="13493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06983"/>
              </p:ext>
            </p:extLst>
          </p:nvPr>
        </p:nvGraphicFramePr>
        <p:xfrm>
          <a:off x="3397973" y="6263549"/>
          <a:ext cx="917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3" name="Equation" r:id="rId35" imgW="431640" imgH="203040" progId="Equation.DSMT4">
                  <p:embed/>
                </p:oleObj>
              </mc:Choice>
              <mc:Fallback>
                <p:oleObj name="Equation" r:id="rId35" imgW="4316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97973" y="6263549"/>
                        <a:ext cx="91757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627453" y="2313052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9837567" y="2132794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427992" y="2132794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0052061" y="1540401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9227870" y="1549926"/>
            <a:ext cx="131826" cy="14113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9011774" y="261922"/>
            <a:ext cx="1388943" cy="2135676"/>
          </a:xfrm>
          <a:custGeom>
            <a:avLst/>
            <a:gdLst>
              <a:gd name="connsiteX0" fmla="*/ 0 w 1228298"/>
              <a:gd name="connsiteY0" fmla="*/ 0 h 1756076"/>
              <a:gd name="connsiteX1" fmla="*/ 209265 w 1228298"/>
              <a:gd name="connsiteY1" fmla="*/ 968991 h 1756076"/>
              <a:gd name="connsiteX2" fmla="*/ 404883 w 1228298"/>
              <a:gd name="connsiteY2" fmla="*/ 1569493 h 1756076"/>
              <a:gd name="connsiteX3" fmla="*/ 618698 w 1228298"/>
              <a:gd name="connsiteY3" fmla="*/ 1756012 h 1756076"/>
              <a:gd name="connsiteX4" fmla="*/ 814316 w 1228298"/>
              <a:gd name="connsiteY4" fmla="*/ 1555845 h 1756076"/>
              <a:gd name="connsiteX5" fmla="*/ 1023582 w 1228298"/>
              <a:gd name="connsiteY5" fmla="*/ 968991 h 1756076"/>
              <a:gd name="connsiteX6" fmla="*/ 1228298 w 1228298"/>
              <a:gd name="connsiteY6" fmla="*/ 0 h 1756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8298" h="1756076">
                <a:moveTo>
                  <a:pt x="0" y="0"/>
                </a:moveTo>
                <a:cubicBezTo>
                  <a:pt x="70892" y="353704"/>
                  <a:pt x="141785" y="707409"/>
                  <a:pt x="209265" y="968991"/>
                </a:cubicBezTo>
                <a:cubicBezTo>
                  <a:pt x="276746" y="1230573"/>
                  <a:pt x="336644" y="1438323"/>
                  <a:pt x="404883" y="1569493"/>
                </a:cubicBezTo>
                <a:cubicBezTo>
                  <a:pt x="473122" y="1700663"/>
                  <a:pt x="550459" y="1758287"/>
                  <a:pt x="618698" y="1756012"/>
                </a:cubicBezTo>
                <a:cubicBezTo>
                  <a:pt x="686937" y="1753737"/>
                  <a:pt x="746835" y="1687015"/>
                  <a:pt x="814316" y="1555845"/>
                </a:cubicBezTo>
                <a:cubicBezTo>
                  <a:pt x="881797" y="1424675"/>
                  <a:pt x="954585" y="1228298"/>
                  <a:pt x="1023582" y="968991"/>
                </a:cubicBezTo>
                <a:cubicBezTo>
                  <a:pt x="1092579" y="709684"/>
                  <a:pt x="1160438" y="354842"/>
                  <a:pt x="1228298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618283"/>
              </p:ext>
            </p:extLst>
          </p:nvPr>
        </p:nvGraphicFramePr>
        <p:xfrm>
          <a:off x="6095797" y="5492923"/>
          <a:ext cx="1538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" name="Equation" r:id="rId37" imgW="723600" imgH="203040" progId="Equation.DSMT4">
                  <p:embed/>
                </p:oleObj>
              </mc:Choice>
              <mc:Fallback>
                <p:oleObj name="Equation" r:id="rId37" imgW="7236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095797" y="5492923"/>
                        <a:ext cx="15382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79938"/>
              </p:ext>
            </p:extLst>
          </p:nvPr>
        </p:nvGraphicFramePr>
        <p:xfrm>
          <a:off x="6128473" y="6159567"/>
          <a:ext cx="13763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Equation" r:id="rId39" imgW="647640" imgH="203040" progId="Equation.DSMT4">
                  <p:embed/>
                </p:oleObj>
              </mc:Choice>
              <mc:Fallback>
                <p:oleObj name="Equation" r:id="rId39" imgW="64764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128473" y="6159567"/>
                        <a:ext cx="1376362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553896"/>
              </p:ext>
            </p:extLst>
          </p:nvPr>
        </p:nvGraphicFramePr>
        <p:xfrm>
          <a:off x="8767782" y="4213225"/>
          <a:ext cx="1876925" cy="52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Equation" r:id="rId41" imgW="812520" imgH="228600" progId="Equation.DSMT4">
                  <p:embed/>
                </p:oleObj>
              </mc:Choice>
              <mc:Fallback>
                <p:oleObj name="Equation" r:id="rId41" imgW="8125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7782" y="4213225"/>
                        <a:ext cx="1876925" cy="527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488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753" y="0"/>
            <a:ext cx="7724072" cy="287196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985274"/>
            <a:ext cx="12192000" cy="1231777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Graph the function                , then state the domain and range in interval notation.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76463"/>
              </p:ext>
            </p:extLst>
          </p:nvPr>
        </p:nvGraphicFramePr>
        <p:xfrm>
          <a:off x="2908103" y="3447142"/>
          <a:ext cx="1204041" cy="64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08103" y="3447142"/>
                        <a:ext cx="1204041" cy="64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73578" y="57002"/>
            <a:ext cx="3609972" cy="3535154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89103"/>
              </p:ext>
            </p:extLst>
          </p:nvPr>
        </p:nvGraphicFramePr>
        <p:xfrm>
          <a:off x="268288" y="4191000"/>
          <a:ext cx="1755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88" y="4191000"/>
                        <a:ext cx="175577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98076"/>
              </p:ext>
            </p:extLst>
          </p:nvPr>
        </p:nvGraphicFramePr>
        <p:xfrm>
          <a:off x="536408" y="5122777"/>
          <a:ext cx="118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08" y="5122777"/>
                        <a:ext cx="11874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258186"/>
              </p:ext>
            </p:extLst>
          </p:nvPr>
        </p:nvGraphicFramePr>
        <p:xfrm>
          <a:off x="752308" y="5735533"/>
          <a:ext cx="755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08" y="5735533"/>
                        <a:ext cx="7556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50865"/>
              </p:ext>
            </p:extLst>
          </p:nvPr>
        </p:nvGraphicFramePr>
        <p:xfrm>
          <a:off x="2206625" y="4191000"/>
          <a:ext cx="1647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5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6625" y="4191000"/>
                        <a:ext cx="16478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38545"/>
              </p:ext>
            </p:extLst>
          </p:nvPr>
        </p:nvGraphicFramePr>
        <p:xfrm>
          <a:off x="2420938" y="4913313"/>
          <a:ext cx="118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6"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20938" y="4913313"/>
                        <a:ext cx="11874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589290"/>
              </p:ext>
            </p:extLst>
          </p:nvPr>
        </p:nvGraphicFramePr>
        <p:xfrm>
          <a:off x="2636837" y="5687657"/>
          <a:ext cx="7556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7" name="Equation" r:id="rId17" imgW="355320" imgH="393480" progId="Equation.DSMT4">
                  <p:embed/>
                </p:oleObj>
              </mc:Choice>
              <mc:Fallback>
                <p:oleObj name="Equation" r:id="rId17" imgW="3553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36837" y="5687657"/>
                        <a:ext cx="7556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69785"/>
              </p:ext>
            </p:extLst>
          </p:nvPr>
        </p:nvGraphicFramePr>
        <p:xfrm>
          <a:off x="4020135" y="4138526"/>
          <a:ext cx="208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8" name="Equation" r:id="rId19" imgW="977760" imgH="393480" progId="Equation.DSMT4">
                  <p:embed/>
                </p:oleObj>
              </mc:Choice>
              <mc:Fallback>
                <p:oleObj name="Equation" r:id="rId19" imgW="9777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20135" y="4138526"/>
                        <a:ext cx="2082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721"/>
              </p:ext>
            </p:extLst>
          </p:nvPr>
        </p:nvGraphicFramePr>
        <p:xfrm>
          <a:off x="4041134" y="4913226"/>
          <a:ext cx="1619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9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41134" y="4913226"/>
                        <a:ext cx="16192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57639"/>
              </p:ext>
            </p:extLst>
          </p:nvPr>
        </p:nvGraphicFramePr>
        <p:xfrm>
          <a:off x="4256088" y="5688013"/>
          <a:ext cx="11874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0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56088" y="5688013"/>
                        <a:ext cx="118745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702486"/>
              </p:ext>
            </p:extLst>
          </p:nvPr>
        </p:nvGraphicFramePr>
        <p:xfrm>
          <a:off x="6324600" y="4130675"/>
          <a:ext cx="1782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" name="Equation" r:id="rId25" imgW="838080" imgH="393480" progId="Equation.DSMT4">
                  <p:embed/>
                </p:oleObj>
              </mc:Choice>
              <mc:Fallback>
                <p:oleObj name="Equation" r:id="rId25" imgW="8380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24600" y="4130675"/>
                        <a:ext cx="17827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46387"/>
              </p:ext>
            </p:extLst>
          </p:nvPr>
        </p:nvGraphicFramePr>
        <p:xfrm>
          <a:off x="6591300" y="5062538"/>
          <a:ext cx="1214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" name="Equation" r:id="rId27" imgW="571320" imgH="203040" progId="Equation.DSMT4">
                  <p:embed/>
                </p:oleObj>
              </mc:Choice>
              <mc:Fallback>
                <p:oleObj name="Equation" r:id="rId27" imgW="5713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91300" y="5062538"/>
                        <a:ext cx="12144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30548"/>
              </p:ext>
            </p:extLst>
          </p:nvPr>
        </p:nvGraphicFramePr>
        <p:xfrm>
          <a:off x="6821488" y="5837238"/>
          <a:ext cx="7556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821488" y="5837238"/>
                        <a:ext cx="7556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985458"/>
              </p:ext>
            </p:extLst>
          </p:nvPr>
        </p:nvGraphicFramePr>
        <p:xfrm>
          <a:off x="8293861" y="4146246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" name="Equation" r:id="rId31" imgW="1002960" imgH="393480" progId="Equation.DSMT4">
                  <p:embed/>
                </p:oleObj>
              </mc:Choice>
              <mc:Fallback>
                <p:oleObj name="Equation" r:id="rId31" imgW="100296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93861" y="4146246"/>
                        <a:ext cx="2133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95337"/>
              </p:ext>
            </p:extLst>
          </p:nvPr>
        </p:nvGraphicFramePr>
        <p:xfrm>
          <a:off x="8560561" y="5078108"/>
          <a:ext cx="1565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5" name="Equation" r:id="rId33" imgW="736560" imgH="203040" progId="Equation.DSMT4">
                  <p:embed/>
                </p:oleObj>
              </mc:Choice>
              <mc:Fallback>
                <p:oleObj name="Equation" r:id="rId33" imgW="73656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60561" y="5078108"/>
                        <a:ext cx="156527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21522"/>
              </p:ext>
            </p:extLst>
          </p:nvPr>
        </p:nvGraphicFramePr>
        <p:xfrm>
          <a:off x="8790749" y="5852808"/>
          <a:ext cx="11064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6" name="Equation" r:id="rId35" imgW="520560" imgH="203040" progId="Equation.DSMT4">
                  <p:embed/>
                </p:oleObj>
              </mc:Choice>
              <mc:Fallback>
                <p:oleObj name="Equation" r:id="rId35" imgW="52056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790749" y="5852808"/>
                        <a:ext cx="11064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860269" y="1759109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0035022" y="1665605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665249" y="1852613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10215076" y="1075690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9493556" y="2456815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9374588" y="159025"/>
            <a:ext cx="1052874" cy="3371353"/>
          </a:xfrm>
          <a:custGeom>
            <a:avLst/>
            <a:gdLst>
              <a:gd name="connsiteX0" fmla="*/ 1029177 w 1029177"/>
              <a:gd name="connsiteY0" fmla="*/ 0 h 3516230"/>
              <a:gd name="connsiteX1" fmla="*/ 894005 w 1029177"/>
              <a:gd name="connsiteY1" fmla="*/ 1025718 h 3516230"/>
              <a:gd name="connsiteX2" fmla="*/ 703173 w 1029177"/>
              <a:gd name="connsiteY2" fmla="*/ 1614114 h 3516230"/>
              <a:gd name="connsiteX3" fmla="*/ 528245 w 1029177"/>
              <a:gd name="connsiteY3" fmla="*/ 1709530 h 3516230"/>
              <a:gd name="connsiteX4" fmla="*/ 337413 w 1029177"/>
              <a:gd name="connsiteY4" fmla="*/ 1820848 h 3516230"/>
              <a:gd name="connsiteX5" fmla="*/ 154533 w 1029177"/>
              <a:gd name="connsiteY5" fmla="*/ 2409245 h 3516230"/>
              <a:gd name="connsiteX6" fmla="*/ 11410 w 1029177"/>
              <a:gd name="connsiteY6" fmla="*/ 3419061 h 3516230"/>
              <a:gd name="connsiteX7" fmla="*/ 19361 w 1029177"/>
              <a:gd name="connsiteY7" fmla="*/ 3419061 h 351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029177" h="3516230">
                <a:moveTo>
                  <a:pt x="1029177" y="0"/>
                </a:moveTo>
                <a:cubicBezTo>
                  <a:pt x="988758" y="378349"/>
                  <a:pt x="948339" y="756699"/>
                  <a:pt x="894005" y="1025718"/>
                </a:cubicBezTo>
                <a:cubicBezTo>
                  <a:pt x="839671" y="1294737"/>
                  <a:pt x="764133" y="1500145"/>
                  <a:pt x="703173" y="1614114"/>
                </a:cubicBezTo>
                <a:cubicBezTo>
                  <a:pt x="642213" y="1728083"/>
                  <a:pt x="589205" y="1675074"/>
                  <a:pt x="528245" y="1709530"/>
                </a:cubicBezTo>
                <a:cubicBezTo>
                  <a:pt x="467285" y="1743986"/>
                  <a:pt x="399698" y="1704229"/>
                  <a:pt x="337413" y="1820848"/>
                </a:cubicBezTo>
                <a:cubicBezTo>
                  <a:pt x="275128" y="1937467"/>
                  <a:pt x="208867" y="2142876"/>
                  <a:pt x="154533" y="2409245"/>
                </a:cubicBezTo>
                <a:cubicBezTo>
                  <a:pt x="100199" y="2675614"/>
                  <a:pt x="11410" y="3419061"/>
                  <a:pt x="11410" y="3419061"/>
                </a:cubicBezTo>
                <a:cubicBezTo>
                  <a:pt x="-11119" y="3587363"/>
                  <a:pt x="4121" y="3503212"/>
                  <a:pt x="19361" y="3419061"/>
                </a:cubicBezTo>
              </a:path>
            </a:pathLst>
          </a:custGeom>
          <a:noFill/>
          <a:ln w="3175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241935"/>
              </p:ext>
            </p:extLst>
          </p:nvPr>
        </p:nvGraphicFramePr>
        <p:xfrm>
          <a:off x="3434768" y="3000114"/>
          <a:ext cx="15382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7" name="Equation" r:id="rId37" imgW="723600" imgH="203040" progId="Equation.DSMT4">
                  <p:embed/>
                </p:oleObj>
              </mc:Choice>
              <mc:Fallback>
                <p:oleObj name="Equation" r:id="rId37" imgW="72360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434768" y="3000114"/>
                        <a:ext cx="1538287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573732"/>
              </p:ext>
            </p:extLst>
          </p:nvPr>
        </p:nvGraphicFramePr>
        <p:xfrm>
          <a:off x="5175250" y="3000375"/>
          <a:ext cx="14843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8" name="Equation" r:id="rId39" imgW="698400" imgH="203040" progId="Equation.DSMT4">
                  <p:embed/>
                </p:oleObj>
              </mc:Choice>
              <mc:Fallback>
                <p:oleObj name="Equation" r:id="rId39" imgW="69840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175250" y="3000375"/>
                        <a:ext cx="1484313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60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177540"/>
            <a:ext cx="11701220" cy="842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Graph                     , then state the domain and range in interval notation.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1" y="0"/>
            <a:ext cx="6986589" cy="298039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37035"/>
              </p:ext>
            </p:extLst>
          </p:nvPr>
        </p:nvGraphicFramePr>
        <p:xfrm>
          <a:off x="1048384" y="3177540"/>
          <a:ext cx="1604098" cy="44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8384" y="3177540"/>
                        <a:ext cx="1604098" cy="44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1821" y="73271"/>
            <a:ext cx="3169968" cy="310426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843933"/>
              </p:ext>
            </p:extLst>
          </p:nvPr>
        </p:nvGraphicFramePr>
        <p:xfrm>
          <a:off x="61321" y="3625744"/>
          <a:ext cx="1376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321" y="3625744"/>
                        <a:ext cx="13763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8723"/>
              </p:ext>
            </p:extLst>
          </p:nvPr>
        </p:nvGraphicFramePr>
        <p:xfrm>
          <a:off x="61321" y="4245964"/>
          <a:ext cx="20780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" name="Equation" r:id="rId9" imgW="977760" imgH="241200" progId="Equation.DSMT4">
                  <p:embed/>
                </p:oleObj>
              </mc:Choice>
              <mc:Fallback>
                <p:oleObj name="Equation" r:id="rId9" imgW="9777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21" y="4245964"/>
                        <a:ext cx="207803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26851"/>
              </p:ext>
            </p:extLst>
          </p:nvPr>
        </p:nvGraphicFramePr>
        <p:xfrm>
          <a:off x="296648" y="4906823"/>
          <a:ext cx="1133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3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6648" y="4906823"/>
                        <a:ext cx="1133475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4518"/>
              </p:ext>
            </p:extLst>
          </p:nvPr>
        </p:nvGraphicFramePr>
        <p:xfrm>
          <a:off x="372485" y="5429570"/>
          <a:ext cx="890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4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485" y="5429570"/>
                        <a:ext cx="890588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74961"/>
              </p:ext>
            </p:extLst>
          </p:nvPr>
        </p:nvGraphicFramePr>
        <p:xfrm>
          <a:off x="379413" y="6022975"/>
          <a:ext cx="1403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9413" y="6022975"/>
                        <a:ext cx="140335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23603"/>
              </p:ext>
            </p:extLst>
          </p:nvPr>
        </p:nvGraphicFramePr>
        <p:xfrm>
          <a:off x="2183191" y="3614006"/>
          <a:ext cx="1835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" name="Equation" r:id="rId17" imgW="863280" imgH="241200" progId="Equation.DSMT4">
                  <p:embed/>
                </p:oleObj>
              </mc:Choice>
              <mc:Fallback>
                <p:oleObj name="Equation" r:id="rId17" imgW="863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3191" y="3614006"/>
                        <a:ext cx="183515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22427"/>
              </p:ext>
            </p:extLst>
          </p:nvPr>
        </p:nvGraphicFramePr>
        <p:xfrm>
          <a:off x="2360022" y="4310063"/>
          <a:ext cx="13763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7" name="Equation" r:id="rId19" imgW="647640" imgH="228600" progId="Equation.DSMT4">
                  <p:embed/>
                </p:oleObj>
              </mc:Choice>
              <mc:Fallback>
                <p:oleObj name="Equation" r:id="rId19" imgW="64764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0022" y="4310063"/>
                        <a:ext cx="137636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15222"/>
              </p:ext>
            </p:extLst>
          </p:nvPr>
        </p:nvGraphicFramePr>
        <p:xfrm>
          <a:off x="2507041" y="4956698"/>
          <a:ext cx="1187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"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507041" y="4956698"/>
                        <a:ext cx="11874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69776"/>
              </p:ext>
            </p:extLst>
          </p:nvPr>
        </p:nvGraphicFramePr>
        <p:xfrm>
          <a:off x="2480053" y="5638572"/>
          <a:ext cx="12144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480053" y="5638572"/>
                        <a:ext cx="1214438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99822"/>
              </p:ext>
            </p:extLst>
          </p:nvPr>
        </p:nvGraphicFramePr>
        <p:xfrm>
          <a:off x="4322503" y="3621505"/>
          <a:ext cx="1821256" cy="42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" name="Equation" r:id="rId24" imgW="1117440" imgH="253800" progId="Equation.DSMT4">
                  <p:embed/>
                </p:oleObj>
              </mc:Choice>
              <mc:Fallback>
                <p:oleObj name="Equation" r:id="rId24" imgW="1117440" imgH="253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2503" y="3621505"/>
                        <a:ext cx="1821256" cy="427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16371"/>
              </p:ext>
            </p:extLst>
          </p:nvPr>
        </p:nvGraphicFramePr>
        <p:xfrm>
          <a:off x="4712826" y="4255569"/>
          <a:ext cx="1221068" cy="4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1" name="Equation" r:id="rId26" imgW="749160" imgH="241200" progId="Equation.DSMT4">
                  <p:embed/>
                </p:oleObj>
              </mc:Choice>
              <mc:Fallback>
                <p:oleObj name="Equation" r:id="rId26" imgW="74916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712826" y="4255569"/>
                        <a:ext cx="1221068" cy="4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60131"/>
              </p:ext>
            </p:extLst>
          </p:nvPr>
        </p:nvGraphicFramePr>
        <p:xfrm>
          <a:off x="4834271" y="4875153"/>
          <a:ext cx="1034805" cy="34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2" name="Equation" r:id="rId28" imgW="634680" imgH="203040" progId="Equation.DSMT4">
                  <p:embed/>
                </p:oleObj>
              </mc:Choice>
              <mc:Fallback>
                <p:oleObj name="Equation" r:id="rId28" imgW="63468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34271" y="4875153"/>
                        <a:ext cx="1034805" cy="34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50703"/>
              </p:ext>
            </p:extLst>
          </p:nvPr>
        </p:nvGraphicFramePr>
        <p:xfrm>
          <a:off x="5098364" y="5403012"/>
          <a:ext cx="703667" cy="3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3" name="Equation" r:id="rId30" imgW="431640" imgH="203040" progId="Equation.DSMT4">
                  <p:embed/>
                </p:oleObj>
              </mc:Choice>
              <mc:Fallback>
                <p:oleObj name="Equation" r:id="rId30" imgW="4316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98364" y="5403012"/>
                        <a:ext cx="703667" cy="3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89024"/>
              </p:ext>
            </p:extLst>
          </p:nvPr>
        </p:nvGraphicFramePr>
        <p:xfrm>
          <a:off x="6347035" y="3580775"/>
          <a:ext cx="1615539" cy="43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" name="Equation" r:id="rId32" imgW="965160" imgH="253800" progId="Equation.DSMT4">
                  <p:embed/>
                </p:oleObj>
              </mc:Choice>
              <mc:Fallback>
                <p:oleObj name="Equation" r:id="rId32" imgW="96516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347035" y="3580775"/>
                        <a:ext cx="1615539" cy="438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505403"/>
              </p:ext>
            </p:extLst>
          </p:nvPr>
        </p:nvGraphicFramePr>
        <p:xfrm>
          <a:off x="6683585" y="4214187"/>
          <a:ext cx="1084113" cy="41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5" name="Equation" r:id="rId34" imgW="647640" imgH="241200" progId="Equation.DSMT4">
                  <p:embed/>
                </p:oleObj>
              </mc:Choice>
              <mc:Fallback>
                <p:oleObj name="Equation" r:id="rId34" imgW="64764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683585" y="4214187"/>
                        <a:ext cx="1084113" cy="41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17857"/>
              </p:ext>
            </p:extLst>
          </p:nvPr>
        </p:nvGraphicFramePr>
        <p:xfrm>
          <a:off x="6804236" y="4833312"/>
          <a:ext cx="892798" cy="35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6" name="Equation" r:id="rId36" imgW="533160" imgH="203040" progId="Equation.DSMT4">
                  <p:embed/>
                </p:oleObj>
              </mc:Choice>
              <mc:Fallback>
                <p:oleObj name="Equation" r:id="rId36" imgW="53316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804236" y="4833312"/>
                        <a:ext cx="892798" cy="351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84309"/>
              </p:ext>
            </p:extLst>
          </p:nvPr>
        </p:nvGraphicFramePr>
        <p:xfrm>
          <a:off x="7069349" y="5361949"/>
          <a:ext cx="552685" cy="35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7" name="Equation" r:id="rId38" imgW="330120" imgH="203040" progId="Equation.DSMT4">
                  <p:embed/>
                </p:oleObj>
              </mc:Choice>
              <mc:Fallback>
                <p:oleObj name="Equation" r:id="rId38" imgW="33012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069349" y="5361949"/>
                        <a:ext cx="552685" cy="35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114496"/>
              </p:ext>
            </p:extLst>
          </p:nvPr>
        </p:nvGraphicFramePr>
        <p:xfrm>
          <a:off x="8293017" y="3576535"/>
          <a:ext cx="1574964" cy="43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" name="Equation" r:id="rId40" imgW="952200" imgH="253800" progId="Equation.DSMT4">
                  <p:embed/>
                </p:oleObj>
              </mc:Choice>
              <mc:Fallback>
                <p:oleObj name="Equation" r:id="rId40" imgW="95220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8293017" y="3576535"/>
                        <a:ext cx="1574964" cy="43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66879"/>
              </p:ext>
            </p:extLst>
          </p:nvPr>
        </p:nvGraphicFramePr>
        <p:xfrm>
          <a:off x="8589879" y="4209947"/>
          <a:ext cx="1112976" cy="41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9" name="Equation" r:id="rId42" imgW="672840" imgH="241200" progId="Equation.DSMT4">
                  <p:embed/>
                </p:oleObj>
              </mc:Choice>
              <mc:Fallback>
                <p:oleObj name="Equation" r:id="rId42" imgW="672840" imgH="241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8589879" y="4209947"/>
                        <a:ext cx="1112976" cy="411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497824"/>
              </p:ext>
            </p:extLst>
          </p:nvPr>
        </p:nvGraphicFramePr>
        <p:xfrm>
          <a:off x="8710529" y="4829073"/>
          <a:ext cx="923978" cy="34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" name="Equation" r:id="rId44" imgW="558720" imgH="203040" progId="Equation.DSMT4">
                  <p:embed/>
                </p:oleObj>
              </mc:Choice>
              <mc:Fallback>
                <p:oleObj name="Equation" r:id="rId44" imgW="55872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710529" y="4829073"/>
                        <a:ext cx="923978" cy="347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20920"/>
              </p:ext>
            </p:extLst>
          </p:nvPr>
        </p:nvGraphicFramePr>
        <p:xfrm>
          <a:off x="8975643" y="5357710"/>
          <a:ext cx="587986" cy="34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" name="Equation" r:id="rId46" imgW="355320" imgH="203040" progId="Equation.DSMT4">
                  <p:embed/>
                </p:oleObj>
              </mc:Choice>
              <mc:Fallback>
                <p:oleObj name="Equation" r:id="rId46" imgW="35532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8975643" y="5357710"/>
                        <a:ext cx="587986" cy="345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9477528" y="1552930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9644369" y="1421087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10115703" y="1270167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0908065" y="1104450"/>
            <a:ext cx="107644" cy="9350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55600"/>
              </p:ext>
            </p:extLst>
          </p:nvPr>
        </p:nvGraphicFramePr>
        <p:xfrm>
          <a:off x="10223936" y="3576535"/>
          <a:ext cx="1574964" cy="433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2" name="Equation" r:id="rId48" imgW="952200" imgH="253800" progId="Equation.DSMT4">
                  <p:embed/>
                </p:oleObj>
              </mc:Choice>
              <mc:Fallback>
                <p:oleObj name="Equation" r:id="rId48" imgW="952200" imgH="2538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9"/>
                      <a:stretch>
                        <a:fillRect/>
                      </a:stretch>
                    </p:blipFill>
                    <p:spPr>
                      <a:xfrm>
                        <a:off x="10223936" y="3576535"/>
                        <a:ext cx="1574964" cy="4335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4295"/>
              </p:ext>
            </p:extLst>
          </p:nvPr>
        </p:nvGraphicFramePr>
        <p:xfrm>
          <a:off x="10520798" y="4209947"/>
          <a:ext cx="1112976" cy="411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3" name="Equation" r:id="rId50" imgW="672840" imgH="241200" progId="Equation.DSMT4">
                  <p:embed/>
                </p:oleObj>
              </mc:Choice>
              <mc:Fallback>
                <p:oleObj name="Equation" r:id="rId50" imgW="67284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10520798" y="4209947"/>
                        <a:ext cx="1112976" cy="411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64532"/>
              </p:ext>
            </p:extLst>
          </p:nvPr>
        </p:nvGraphicFramePr>
        <p:xfrm>
          <a:off x="10652125" y="4829175"/>
          <a:ext cx="901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" name="Equation" r:id="rId52" imgW="545760" imgH="203040" progId="Equation.DSMT4">
                  <p:embed/>
                </p:oleObj>
              </mc:Choice>
              <mc:Fallback>
                <p:oleObj name="Equation" r:id="rId52" imgW="54576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0652125" y="4829175"/>
                        <a:ext cx="901700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199911"/>
              </p:ext>
            </p:extLst>
          </p:nvPr>
        </p:nvGraphicFramePr>
        <p:xfrm>
          <a:off x="10917238" y="5357813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" name="Equation" r:id="rId54" imgW="342720" imgH="203040" progId="Equation.DSMT4">
                  <p:embed/>
                </p:oleObj>
              </mc:Choice>
              <mc:Fallback>
                <p:oleObj name="Equation" r:id="rId54" imgW="34272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10917238" y="5357813"/>
                        <a:ext cx="566737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9534938" y="1125266"/>
            <a:ext cx="1723176" cy="492272"/>
          </a:xfrm>
          <a:custGeom>
            <a:avLst/>
            <a:gdLst>
              <a:gd name="connsiteX0" fmla="*/ 0 w 1723176"/>
              <a:gd name="connsiteY0" fmla="*/ 492272 h 492272"/>
              <a:gd name="connsiteX1" fmla="*/ 162962 w 1723176"/>
              <a:gd name="connsiteY1" fmla="*/ 335345 h 492272"/>
              <a:gd name="connsiteX2" fmla="*/ 651849 w 1723176"/>
              <a:gd name="connsiteY2" fmla="*/ 175400 h 492272"/>
              <a:gd name="connsiteX3" fmla="*/ 1439501 w 1723176"/>
              <a:gd name="connsiteY3" fmla="*/ 27527 h 492272"/>
              <a:gd name="connsiteX4" fmla="*/ 1723176 w 1723176"/>
              <a:gd name="connsiteY4" fmla="*/ 367 h 492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3176" h="492272">
                <a:moveTo>
                  <a:pt x="0" y="492272"/>
                </a:moveTo>
                <a:cubicBezTo>
                  <a:pt x="27160" y="440214"/>
                  <a:pt x="54321" y="388157"/>
                  <a:pt x="162962" y="335345"/>
                </a:cubicBezTo>
                <a:cubicBezTo>
                  <a:pt x="271603" y="282533"/>
                  <a:pt x="439093" y="226703"/>
                  <a:pt x="651849" y="175400"/>
                </a:cubicBezTo>
                <a:cubicBezTo>
                  <a:pt x="864605" y="124097"/>
                  <a:pt x="1260947" y="56699"/>
                  <a:pt x="1439501" y="27527"/>
                </a:cubicBezTo>
                <a:cubicBezTo>
                  <a:pt x="1618056" y="-1645"/>
                  <a:pt x="1670616" y="-639"/>
                  <a:pt x="1723176" y="367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160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AB4EB03-CE64-4127-9B68-AFD3BCB5568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C7ABF5E-F3B0-4662-912F-AF0CCB28757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C51CD20-ED22-4933-91BA-F6EF2A97DE9B}">
  <ds:schemaRefs>
    <ds:schemaRef ds:uri="http://schemas.microsoft.com/office/infopath/2007/PartnerControls"/>
    <ds:schemaRef ds:uri="http://purl.org/dc/terms/"/>
    <ds:schemaRef ds:uri="c2d5b24f-4081-4d28-a220-dd6f6bbe9446"/>
    <ds:schemaRef ds:uri="http://schemas.microsoft.com/office/2006/documentManagement/types"/>
    <ds:schemaRef ds:uri="http://schemas.microsoft.com/sharepoint/v3"/>
    <ds:schemaRef ds:uri="http://purl.org/dc/elements/1.1/"/>
    <ds:schemaRef ds:uri="http://schemas.microsoft.com/office/2006/metadata/properties"/>
    <ds:schemaRef ds:uri="http://schemas.openxmlformats.org/package/2006/metadata/core-properties"/>
    <ds:schemaRef ds:uri="16afbebc-ab32-44c2-80b1-4304b545826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7699</TotalTime>
  <Words>80</Words>
  <Application>Microsoft Office PowerPoint</Application>
  <PresentationFormat>Widescreen</PresentationFormat>
  <Paragraphs>1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3.6 Graphs of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6 Graphs of Functions</dc:title>
  <dc:creator>Stewart, Melissa</dc:creator>
  <cp:lastModifiedBy>Ringel, Charles</cp:lastModifiedBy>
  <cp:revision>56</cp:revision>
  <dcterms:created xsi:type="dcterms:W3CDTF">2019-09-23T16:32:40Z</dcterms:created>
  <dcterms:modified xsi:type="dcterms:W3CDTF">2019-10-08T14:5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